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77777777" w:rsidR="004E7370" w:rsidRPr="00680CC8" w:rsidRDefault="003433D1" w:rsidP="00680CC8">
      <w:pPr>
        <w:ind w:left="-993"/>
        <w:jc w:val="center"/>
        <w:rPr>
          <w:b/>
          <w:bCs/>
          <w:sz w:val="40"/>
          <w:szCs w:val="40"/>
        </w:rPr>
      </w:pPr>
      <w:r w:rsidRPr="00680CC8">
        <w:rPr>
          <w:b/>
          <w:bCs/>
          <w:sz w:val="40"/>
          <w:szCs w:val="40"/>
        </w:rPr>
        <w:t>Ομάδα 1 – Τ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1BB7EAF9" w14:textId="5594F89C" w:rsidR="00557570"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49167" w:history="1">
            <w:r w:rsidR="00557570" w:rsidRPr="009B72E5">
              <w:rPr>
                <w:rStyle w:val="-"/>
                <w:noProof/>
              </w:rPr>
              <w:t>Περιγραφή του Προβλήματος</w:t>
            </w:r>
            <w:r w:rsidR="00557570">
              <w:rPr>
                <w:noProof/>
                <w:webHidden/>
              </w:rPr>
              <w:tab/>
            </w:r>
            <w:r w:rsidR="00557570">
              <w:rPr>
                <w:noProof/>
                <w:webHidden/>
              </w:rPr>
              <w:fldChar w:fldCharType="begin"/>
            </w:r>
            <w:r w:rsidR="00557570">
              <w:rPr>
                <w:noProof/>
                <w:webHidden/>
              </w:rPr>
              <w:instrText xml:space="preserve"> PAGEREF _Toc14549167 \h </w:instrText>
            </w:r>
            <w:r w:rsidR="00557570">
              <w:rPr>
                <w:noProof/>
                <w:webHidden/>
              </w:rPr>
            </w:r>
            <w:r w:rsidR="00557570">
              <w:rPr>
                <w:noProof/>
                <w:webHidden/>
              </w:rPr>
              <w:fldChar w:fldCharType="separate"/>
            </w:r>
            <w:r w:rsidR="00557570">
              <w:rPr>
                <w:noProof/>
                <w:webHidden/>
              </w:rPr>
              <w:t>3</w:t>
            </w:r>
            <w:r w:rsidR="00557570">
              <w:rPr>
                <w:noProof/>
                <w:webHidden/>
              </w:rPr>
              <w:fldChar w:fldCharType="end"/>
            </w:r>
          </w:hyperlink>
        </w:p>
        <w:p w14:paraId="79BE0A20" w14:textId="5AAF7254" w:rsidR="00557570" w:rsidRDefault="004968C5">
          <w:pPr>
            <w:pStyle w:val="20"/>
            <w:rPr>
              <w:rFonts w:asciiTheme="minorHAnsi" w:eastAsiaTheme="minorEastAsia" w:hAnsiTheme="minorHAnsi" w:cstheme="minorBidi"/>
              <w:noProof/>
              <w:sz w:val="22"/>
              <w:szCs w:val="22"/>
            </w:rPr>
          </w:pPr>
          <w:hyperlink w:anchor="_Toc14549168" w:history="1">
            <w:r w:rsidR="00557570" w:rsidRPr="009B72E5">
              <w:rPr>
                <w:rStyle w:val="-"/>
                <w:noProof/>
              </w:rPr>
              <w:t>Σχεδίαση του Γραμμικού Ελεγκτή</w:t>
            </w:r>
            <w:r w:rsidR="00557570">
              <w:rPr>
                <w:noProof/>
                <w:webHidden/>
              </w:rPr>
              <w:tab/>
            </w:r>
            <w:r w:rsidR="00557570">
              <w:rPr>
                <w:noProof/>
                <w:webHidden/>
              </w:rPr>
              <w:fldChar w:fldCharType="begin"/>
            </w:r>
            <w:r w:rsidR="00557570">
              <w:rPr>
                <w:noProof/>
                <w:webHidden/>
              </w:rPr>
              <w:instrText xml:space="preserve"> PAGEREF _Toc14549168 \h </w:instrText>
            </w:r>
            <w:r w:rsidR="00557570">
              <w:rPr>
                <w:noProof/>
                <w:webHidden/>
              </w:rPr>
            </w:r>
            <w:r w:rsidR="00557570">
              <w:rPr>
                <w:noProof/>
                <w:webHidden/>
              </w:rPr>
              <w:fldChar w:fldCharType="separate"/>
            </w:r>
            <w:r w:rsidR="00557570">
              <w:rPr>
                <w:noProof/>
                <w:webHidden/>
              </w:rPr>
              <w:t>3</w:t>
            </w:r>
            <w:r w:rsidR="00557570">
              <w:rPr>
                <w:noProof/>
                <w:webHidden/>
              </w:rPr>
              <w:fldChar w:fldCharType="end"/>
            </w:r>
          </w:hyperlink>
        </w:p>
        <w:p w14:paraId="0A976C42" w14:textId="6451F02A" w:rsidR="00557570" w:rsidRDefault="004968C5">
          <w:pPr>
            <w:pStyle w:val="20"/>
            <w:rPr>
              <w:rFonts w:asciiTheme="minorHAnsi" w:eastAsiaTheme="minorEastAsia" w:hAnsiTheme="minorHAnsi" w:cstheme="minorBidi"/>
              <w:noProof/>
              <w:sz w:val="22"/>
              <w:szCs w:val="22"/>
            </w:rPr>
          </w:pPr>
          <w:hyperlink w:anchor="_Toc14549169" w:history="1">
            <w:r w:rsidR="00557570" w:rsidRPr="009B72E5">
              <w:rPr>
                <w:rStyle w:val="-"/>
                <w:noProof/>
              </w:rPr>
              <w:t>Σχεδίαση του Ασαφούς Ελεγκτή</w:t>
            </w:r>
            <w:r w:rsidR="00557570">
              <w:rPr>
                <w:noProof/>
                <w:webHidden/>
              </w:rPr>
              <w:tab/>
            </w:r>
            <w:r w:rsidR="00557570">
              <w:rPr>
                <w:noProof/>
                <w:webHidden/>
              </w:rPr>
              <w:fldChar w:fldCharType="begin"/>
            </w:r>
            <w:r w:rsidR="00557570">
              <w:rPr>
                <w:noProof/>
                <w:webHidden/>
              </w:rPr>
              <w:instrText xml:space="preserve"> PAGEREF _Toc14549169 \h </w:instrText>
            </w:r>
            <w:r w:rsidR="00557570">
              <w:rPr>
                <w:noProof/>
                <w:webHidden/>
              </w:rPr>
            </w:r>
            <w:r w:rsidR="00557570">
              <w:rPr>
                <w:noProof/>
                <w:webHidden/>
              </w:rPr>
              <w:fldChar w:fldCharType="separate"/>
            </w:r>
            <w:r w:rsidR="00557570">
              <w:rPr>
                <w:noProof/>
                <w:webHidden/>
              </w:rPr>
              <w:t>5</w:t>
            </w:r>
            <w:r w:rsidR="00557570">
              <w:rPr>
                <w:noProof/>
                <w:webHidden/>
              </w:rPr>
              <w:fldChar w:fldCharType="end"/>
            </w:r>
          </w:hyperlink>
        </w:p>
        <w:p w14:paraId="6E20D28D" w14:textId="5F97CBA3" w:rsidR="00557570" w:rsidRDefault="004968C5">
          <w:pPr>
            <w:pStyle w:val="20"/>
            <w:rPr>
              <w:rFonts w:asciiTheme="minorHAnsi" w:eastAsiaTheme="minorEastAsia" w:hAnsiTheme="minorHAnsi" w:cstheme="minorBidi"/>
              <w:noProof/>
              <w:sz w:val="22"/>
              <w:szCs w:val="22"/>
            </w:rPr>
          </w:pPr>
          <w:hyperlink w:anchor="_Toc14549170" w:history="1">
            <w:r w:rsidR="00557570" w:rsidRPr="009B72E5">
              <w:rPr>
                <w:rStyle w:val="-"/>
                <w:noProof/>
              </w:rPr>
              <w:t xml:space="preserve">Ασαφής Ελεγκτής </w:t>
            </w:r>
            <w:r w:rsidR="00557570" w:rsidRPr="009B72E5">
              <w:rPr>
                <w:rStyle w:val="-"/>
                <w:noProof/>
                <w:lang w:val="en-US"/>
              </w:rPr>
              <w:t xml:space="preserve">PI - </w:t>
            </w:r>
            <w:r w:rsidR="00557570" w:rsidRPr="009B72E5">
              <w:rPr>
                <w:rStyle w:val="-"/>
                <w:noProof/>
              </w:rPr>
              <w:t>Σενάριο 1</w:t>
            </w:r>
            <w:r w:rsidR="00557570">
              <w:rPr>
                <w:noProof/>
                <w:webHidden/>
              </w:rPr>
              <w:tab/>
            </w:r>
            <w:r w:rsidR="00557570">
              <w:rPr>
                <w:noProof/>
                <w:webHidden/>
              </w:rPr>
              <w:fldChar w:fldCharType="begin"/>
            </w:r>
            <w:r w:rsidR="00557570">
              <w:rPr>
                <w:noProof/>
                <w:webHidden/>
              </w:rPr>
              <w:instrText xml:space="preserve"> PAGEREF _Toc14549170 \h </w:instrText>
            </w:r>
            <w:r w:rsidR="00557570">
              <w:rPr>
                <w:noProof/>
                <w:webHidden/>
              </w:rPr>
            </w:r>
            <w:r w:rsidR="00557570">
              <w:rPr>
                <w:noProof/>
                <w:webHidden/>
              </w:rPr>
              <w:fldChar w:fldCharType="separate"/>
            </w:r>
            <w:r w:rsidR="00557570">
              <w:rPr>
                <w:noProof/>
                <w:webHidden/>
              </w:rPr>
              <w:t>8</w:t>
            </w:r>
            <w:r w:rsidR="00557570">
              <w:rPr>
                <w:noProof/>
                <w:webHidden/>
              </w:rPr>
              <w:fldChar w:fldCharType="end"/>
            </w:r>
          </w:hyperlink>
        </w:p>
        <w:p w14:paraId="7C3A5C5C" w14:textId="41BE2B2A" w:rsidR="00557570" w:rsidRDefault="004968C5">
          <w:pPr>
            <w:pStyle w:val="30"/>
            <w:tabs>
              <w:tab w:val="right" w:leader="dot" w:pos="9105"/>
            </w:tabs>
            <w:rPr>
              <w:rFonts w:asciiTheme="minorHAnsi" w:eastAsiaTheme="minorEastAsia" w:hAnsiTheme="minorHAnsi" w:cstheme="minorBidi"/>
              <w:noProof/>
              <w:sz w:val="22"/>
              <w:szCs w:val="22"/>
            </w:rPr>
          </w:pPr>
          <w:hyperlink w:anchor="_Toc14549171" w:history="1">
            <w:r w:rsidR="00557570" w:rsidRPr="009B72E5">
              <w:rPr>
                <w:rStyle w:val="-"/>
                <w:noProof/>
              </w:rPr>
              <w:t>Σχεδίαση του Ελεγκτή και αποκρίσεις</w:t>
            </w:r>
            <w:r w:rsidR="00557570">
              <w:rPr>
                <w:noProof/>
                <w:webHidden/>
              </w:rPr>
              <w:tab/>
            </w:r>
            <w:r w:rsidR="00557570">
              <w:rPr>
                <w:noProof/>
                <w:webHidden/>
              </w:rPr>
              <w:fldChar w:fldCharType="begin"/>
            </w:r>
            <w:r w:rsidR="00557570">
              <w:rPr>
                <w:noProof/>
                <w:webHidden/>
              </w:rPr>
              <w:instrText xml:space="preserve"> PAGEREF _Toc14549171 \h </w:instrText>
            </w:r>
            <w:r w:rsidR="00557570">
              <w:rPr>
                <w:noProof/>
                <w:webHidden/>
              </w:rPr>
            </w:r>
            <w:r w:rsidR="00557570">
              <w:rPr>
                <w:noProof/>
                <w:webHidden/>
              </w:rPr>
              <w:fldChar w:fldCharType="separate"/>
            </w:r>
            <w:r w:rsidR="00557570">
              <w:rPr>
                <w:noProof/>
                <w:webHidden/>
              </w:rPr>
              <w:t>8</w:t>
            </w:r>
            <w:r w:rsidR="00557570">
              <w:rPr>
                <w:noProof/>
                <w:webHidden/>
              </w:rPr>
              <w:fldChar w:fldCharType="end"/>
            </w:r>
          </w:hyperlink>
        </w:p>
        <w:p w14:paraId="65F64069" w14:textId="126108AE" w:rsidR="00557570" w:rsidRDefault="004968C5">
          <w:pPr>
            <w:pStyle w:val="30"/>
            <w:tabs>
              <w:tab w:val="right" w:leader="dot" w:pos="9105"/>
            </w:tabs>
            <w:rPr>
              <w:rFonts w:asciiTheme="minorHAnsi" w:eastAsiaTheme="minorEastAsia" w:hAnsiTheme="minorHAnsi" w:cstheme="minorBidi"/>
              <w:noProof/>
              <w:sz w:val="22"/>
              <w:szCs w:val="22"/>
            </w:rPr>
          </w:pPr>
          <w:hyperlink w:anchor="_Toc14549172" w:history="1">
            <w:r w:rsidR="00557570" w:rsidRPr="009B72E5">
              <w:rPr>
                <w:rStyle w:val="-"/>
                <w:noProof/>
              </w:rPr>
              <w:t>Λειτουργία της βάσης του Ελεγκτή και Συμπεράσματα</w:t>
            </w:r>
            <w:r w:rsidR="00557570">
              <w:rPr>
                <w:noProof/>
                <w:webHidden/>
              </w:rPr>
              <w:tab/>
            </w:r>
            <w:r w:rsidR="00557570">
              <w:rPr>
                <w:noProof/>
                <w:webHidden/>
              </w:rPr>
              <w:fldChar w:fldCharType="begin"/>
            </w:r>
            <w:r w:rsidR="00557570">
              <w:rPr>
                <w:noProof/>
                <w:webHidden/>
              </w:rPr>
              <w:instrText xml:space="preserve"> PAGEREF _Toc14549172 \h </w:instrText>
            </w:r>
            <w:r w:rsidR="00557570">
              <w:rPr>
                <w:noProof/>
                <w:webHidden/>
              </w:rPr>
            </w:r>
            <w:r w:rsidR="00557570">
              <w:rPr>
                <w:noProof/>
                <w:webHidden/>
              </w:rPr>
              <w:fldChar w:fldCharType="separate"/>
            </w:r>
            <w:r w:rsidR="00557570">
              <w:rPr>
                <w:noProof/>
                <w:webHidden/>
              </w:rPr>
              <w:t>10</w:t>
            </w:r>
            <w:r w:rsidR="00557570">
              <w:rPr>
                <w:noProof/>
                <w:webHidden/>
              </w:rPr>
              <w:fldChar w:fldCharType="end"/>
            </w:r>
          </w:hyperlink>
        </w:p>
        <w:p w14:paraId="3311FA40" w14:textId="57F36F1C" w:rsidR="00557570" w:rsidRDefault="004968C5">
          <w:pPr>
            <w:pStyle w:val="30"/>
            <w:tabs>
              <w:tab w:val="right" w:leader="dot" w:pos="9105"/>
            </w:tabs>
            <w:rPr>
              <w:rFonts w:asciiTheme="minorHAnsi" w:eastAsiaTheme="minorEastAsia" w:hAnsiTheme="minorHAnsi" w:cstheme="minorBidi"/>
              <w:noProof/>
              <w:sz w:val="22"/>
              <w:szCs w:val="22"/>
            </w:rPr>
          </w:pPr>
          <w:hyperlink w:anchor="_Toc14549173" w:history="1">
            <w:r w:rsidR="00557570" w:rsidRPr="009B72E5">
              <w:rPr>
                <w:rStyle w:val="-"/>
                <w:noProof/>
              </w:rPr>
              <w:t xml:space="preserve">Ερμηνεία του Νόμου Ελέγχου του </w:t>
            </w:r>
            <w:r w:rsidR="00557570" w:rsidRPr="009B72E5">
              <w:rPr>
                <w:rStyle w:val="-"/>
                <w:noProof/>
                <w:lang w:val="en-US"/>
              </w:rPr>
              <w:t>Fuzzy</w:t>
            </w:r>
            <w:r w:rsidR="00557570" w:rsidRPr="009B72E5">
              <w:rPr>
                <w:rStyle w:val="-"/>
                <w:noProof/>
              </w:rPr>
              <w:t xml:space="preserve"> </w:t>
            </w:r>
            <w:r w:rsidR="00557570" w:rsidRPr="009B72E5">
              <w:rPr>
                <w:rStyle w:val="-"/>
                <w:noProof/>
                <w:lang w:val="en-US"/>
              </w:rPr>
              <w:t>Logic</w:t>
            </w:r>
            <w:r w:rsidR="00557570" w:rsidRPr="009B72E5">
              <w:rPr>
                <w:rStyle w:val="-"/>
                <w:noProof/>
              </w:rPr>
              <w:t xml:space="preserve"> </w:t>
            </w:r>
            <w:r w:rsidR="00557570" w:rsidRPr="009B72E5">
              <w:rPr>
                <w:rStyle w:val="-"/>
                <w:noProof/>
                <w:lang w:val="en-US"/>
              </w:rPr>
              <w:t>Controller</w:t>
            </w:r>
            <w:r w:rsidR="00557570">
              <w:rPr>
                <w:noProof/>
                <w:webHidden/>
              </w:rPr>
              <w:tab/>
            </w:r>
            <w:r w:rsidR="00557570">
              <w:rPr>
                <w:noProof/>
                <w:webHidden/>
              </w:rPr>
              <w:fldChar w:fldCharType="begin"/>
            </w:r>
            <w:r w:rsidR="00557570">
              <w:rPr>
                <w:noProof/>
                <w:webHidden/>
              </w:rPr>
              <w:instrText xml:space="preserve"> PAGEREF _Toc14549173 \h </w:instrText>
            </w:r>
            <w:r w:rsidR="00557570">
              <w:rPr>
                <w:noProof/>
                <w:webHidden/>
              </w:rPr>
            </w:r>
            <w:r w:rsidR="00557570">
              <w:rPr>
                <w:noProof/>
                <w:webHidden/>
              </w:rPr>
              <w:fldChar w:fldCharType="separate"/>
            </w:r>
            <w:r w:rsidR="00557570">
              <w:rPr>
                <w:noProof/>
                <w:webHidden/>
              </w:rPr>
              <w:t>12</w:t>
            </w:r>
            <w:r w:rsidR="00557570">
              <w:rPr>
                <w:noProof/>
                <w:webHidden/>
              </w:rPr>
              <w:fldChar w:fldCharType="end"/>
            </w:r>
          </w:hyperlink>
        </w:p>
        <w:p w14:paraId="53BA37A0" w14:textId="43A33B45" w:rsidR="00557570" w:rsidRDefault="004968C5">
          <w:pPr>
            <w:pStyle w:val="20"/>
            <w:rPr>
              <w:rFonts w:asciiTheme="minorHAnsi" w:eastAsiaTheme="minorEastAsia" w:hAnsiTheme="minorHAnsi" w:cstheme="minorBidi"/>
              <w:noProof/>
              <w:sz w:val="22"/>
              <w:szCs w:val="22"/>
            </w:rPr>
          </w:pPr>
          <w:hyperlink w:anchor="_Toc14549174" w:history="1">
            <w:r w:rsidR="00557570" w:rsidRPr="009B72E5">
              <w:rPr>
                <w:rStyle w:val="-"/>
                <w:noProof/>
              </w:rPr>
              <w:t xml:space="preserve">Ασαφής Ελεγκτής </w:t>
            </w:r>
            <w:r w:rsidR="00557570" w:rsidRPr="009B72E5">
              <w:rPr>
                <w:rStyle w:val="-"/>
                <w:noProof/>
                <w:lang w:val="en-US"/>
              </w:rPr>
              <w:t>PI</w:t>
            </w:r>
            <w:r w:rsidR="00557570" w:rsidRPr="009B72E5">
              <w:rPr>
                <w:rStyle w:val="-"/>
                <w:noProof/>
              </w:rPr>
              <w:t xml:space="preserve"> - Σενάριο 2</w:t>
            </w:r>
            <w:r w:rsidR="00557570">
              <w:rPr>
                <w:noProof/>
                <w:webHidden/>
              </w:rPr>
              <w:tab/>
            </w:r>
            <w:r w:rsidR="00557570">
              <w:rPr>
                <w:noProof/>
                <w:webHidden/>
              </w:rPr>
              <w:fldChar w:fldCharType="begin"/>
            </w:r>
            <w:r w:rsidR="00557570">
              <w:rPr>
                <w:noProof/>
                <w:webHidden/>
              </w:rPr>
              <w:instrText xml:space="preserve"> PAGEREF _Toc14549174 \h </w:instrText>
            </w:r>
            <w:r w:rsidR="00557570">
              <w:rPr>
                <w:noProof/>
                <w:webHidden/>
              </w:rPr>
            </w:r>
            <w:r w:rsidR="00557570">
              <w:rPr>
                <w:noProof/>
                <w:webHidden/>
              </w:rPr>
              <w:fldChar w:fldCharType="separate"/>
            </w:r>
            <w:r w:rsidR="00557570">
              <w:rPr>
                <w:noProof/>
                <w:webHidden/>
              </w:rPr>
              <w:t>13</w:t>
            </w:r>
            <w:r w:rsidR="00557570">
              <w:rPr>
                <w:noProof/>
                <w:webHidden/>
              </w:rPr>
              <w:fldChar w:fldCharType="end"/>
            </w:r>
          </w:hyperlink>
        </w:p>
        <w:p w14:paraId="112A7962" w14:textId="763649BE"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1B6AAB6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49167"/>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49168"/>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5162746"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5162747"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5162748"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5162749"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5162750"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5162751"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5162752"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5162753"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5162754"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5162755"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5162756"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5162757"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5162758"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5162759"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49169"/>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5162760"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5162761"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5162762"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5162763"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5162764"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5162765"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5162766"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5162767"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5162768"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5162769"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5162770"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5162771"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5162772"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5162773" r:id="rId67"/>
        </w:object>
      </w:r>
      <w:r>
        <w:t>.</w:t>
      </w:r>
    </w:p>
    <w:p w14:paraId="22685FFE" w14:textId="77777777" w:rsidR="0039069E" w:rsidRDefault="0039069E" w:rsidP="00591321"/>
    <w:p w14:paraId="7DDEFD21" w14:textId="2D76F24F" w:rsidR="000069D4" w:rsidRDefault="000069D4" w:rsidP="0039069E">
      <w:pPr>
        <w:pStyle w:val="2"/>
        <w:ind w:left="-993"/>
      </w:pPr>
      <w:bookmarkStart w:id="3" w:name="_Toc14549170"/>
      <w:r>
        <w:t xml:space="preserve">Ασαφής Ελεγκτής </w:t>
      </w:r>
      <w:r>
        <w:rPr>
          <w:lang w:val="en-US"/>
        </w:rPr>
        <w:t>PI</w:t>
      </w:r>
      <w:r w:rsidRPr="003313B9">
        <w:t xml:space="preserve"> - </w:t>
      </w:r>
      <w:r w:rsidR="00062A64" w:rsidRPr="0039069E">
        <w:t>Σενάριο 1</w:t>
      </w:r>
      <w:bookmarkEnd w:id="3"/>
    </w:p>
    <w:p w14:paraId="473A99DD" w14:textId="77777777" w:rsidR="000069D4" w:rsidRPr="000069D4" w:rsidRDefault="000069D4" w:rsidP="000069D4"/>
    <w:p w14:paraId="60B96BA5" w14:textId="6EA1D87E" w:rsidR="00062A64" w:rsidRPr="000069D4" w:rsidRDefault="0039069E" w:rsidP="000069D4">
      <w:pPr>
        <w:pStyle w:val="3"/>
        <w:ind w:left="-709"/>
      </w:pPr>
      <w:bookmarkStart w:id="4" w:name="_Toc14549171"/>
      <w:r w:rsidRPr="000069D4">
        <w:t>Σχεδίαση του Ελεγκτή και αποκρίσεις</w:t>
      </w:r>
      <w:bookmarkEnd w:id="4"/>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5162774"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5162775" r:id="rId73"/>
        </w:object>
      </w:r>
    </w:p>
    <w:p w14:paraId="1EBB52C8" w14:textId="3AE078CB" w:rsidR="00B83AA0" w:rsidRDefault="00E678E4" w:rsidP="00B83AA0">
      <w:pPr>
        <w:ind w:left="-993"/>
      </w:pPr>
      <w:r w:rsidRPr="00E678E4">
        <w:rPr>
          <w:position w:val="-30"/>
        </w:rPr>
        <w:object w:dxaOrig="4360" w:dyaOrig="680" w14:anchorId="2405A655">
          <v:shape id="_x0000_i1055" type="#_x0000_t75" style="width:262.2pt;height:39.6pt" o:ole="">
            <v:imagedata r:id="rId74" o:title=""/>
          </v:shape>
          <o:OLEObject Type="Embed" ProgID="Equation.DSMT4" ShapeID="_x0000_i1055" DrawAspect="Content" ObjectID="_1625162776"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5162777"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5162778"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5162779"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5" w:name="_Toc14549172"/>
      <w:r>
        <w:t>Λειτουργία της βάσης του Ελεγκτή</w:t>
      </w:r>
      <w:r w:rsidR="00592BAB" w:rsidRPr="00592BAB">
        <w:t xml:space="preserve"> </w:t>
      </w:r>
      <w:r w:rsidR="00592BAB">
        <w:t>και Συμπεράσματα</w:t>
      </w:r>
      <w:bookmarkEnd w:id="5"/>
    </w:p>
    <w:p w14:paraId="68B1359E" w14:textId="75C964BA" w:rsidR="008432DB" w:rsidRDefault="008432DB" w:rsidP="00FD6326">
      <w:pPr>
        <w:ind w:left="-851"/>
      </w:pPr>
    </w:p>
    <w:p w14:paraId="4A2A314D" w14:textId="24E29A91"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5162780" r:id="rId85"/>
        </w:object>
      </w:r>
      <w:r w:rsidRPr="00AC1259">
        <w:t xml:space="preserve"> και</w:t>
      </w:r>
      <w:r>
        <w:t xml:space="preserve"> </w:t>
      </w:r>
      <w:r w:rsidR="00DB7BE7" w:rsidRPr="00DB7BE7">
        <w:rPr>
          <w:position w:val="-14"/>
        </w:rPr>
        <w:object w:dxaOrig="1260" w:dyaOrig="400" w14:anchorId="612C31AE">
          <v:shape id="_x0000_i1060" type="#_x0000_t75" style="width:75.6pt;height:23.4pt" o:ole="">
            <v:imagedata r:id="rId86" o:title=""/>
          </v:shape>
          <o:OLEObject Type="Embed" ProgID="Equation.DSMT4" ShapeID="_x0000_i1060" DrawAspect="Content" ObjectID="_1625162781"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6562E57D" w:rsidR="00D449E4" w:rsidRPr="00D449E4"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5162782" r:id="rId90"/>
        </w:object>
      </w:r>
      <w:r w:rsidRPr="00AC1259">
        <w:t xml:space="preserve"> και</w:t>
      </w:r>
      <w:r>
        <w:t xml:space="preserve"> </w:t>
      </w:r>
      <w:r w:rsidR="00DB7BE7" w:rsidRPr="00DB7BE7">
        <w:rPr>
          <w:position w:val="-6"/>
        </w:rPr>
        <w:object w:dxaOrig="740" w:dyaOrig="279" w14:anchorId="0286A39F">
          <v:shape id="_x0000_i1062" type="#_x0000_t75" style="width:38.4pt;height:13.8pt" o:ole="">
            <v:imagedata r:id="rId91" o:title=""/>
          </v:shape>
          <o:OLEObject Type="Embed" ProgID="Equation.DSMT4" ShapeID="_x0000_i1062" DrawAspect="Content" ObjectID="_1625162783"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4763BA9F" w14:textId="58965B92" w:rsidR="00592BAB" w:rsidRDefault="00B5522B" w:rsidP="00FD6326">
      <w:pPr>
        <w:ind w:left="-851"/>
      </w:pPr>
      <w:r w:rsidRPr="00B5522B">
        <w:rPr>
          <w:position w:val="-50"/>
        </w:rPr>
        <w:object w:dxaOrig="4420" w:dyaOrig="1160" w14:anchorId="79EAF0FA">
          <v:shape id="_x0000_i1063" type="#_x0000_t75" style="width:298.8pt;height:75.6pt" o:ole="">
            <v:imagedata r:id="rId93" o:title=""/>
          </v:shape>
          <o:OLEObject Type="Embed" ProgID="Equation.DSMT4" ShapeID="_x0000_i1063" DrawAspect="Content" ObjectID="_1625162784" r:id="rId94"/>
        </w:object>
      </w:r>
    </w:p>
    <w:p w14:paraId="5EA0F326" w14:textId="5F9CD8A3" w:rsidR="00592BAB" w:rsidRDefault="00592BAB" w:rsidP="00FD6326">
      <w:pPr>
        <w:ind w:left="-851"/>
      </w:pPr>
    </w:p>
    <w:p w14:paraId="1F2FCB45" w14:textId="73FE429E" w:rsidR="00592BAB" w:rsidRPr="008D7870" w:rsidRDefault="008D7870" w:rsidP="00FD6326">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64" type="#_x0000_t75" style="width:59.4pt;height:16.2pt" o:ole="">
            <v:imagedata r:id="rId95" o:title=""/>
          </v:shape>
          <o:OLEObject Type="Embed" ProgID="Equation.DSMT4" ShapeID="_x0000_i1064" DrawAspect="Content" ObjectID="_1625162785" r:id="rId96"/>
        </w:object>
      </w:r>
      <w:r w:rsidR="003313B9">
        <w:t xml:space="preserve"> δηλαδή</w:t>
      </w:r>
      <w:r w:rsidR="003313B9" w:rsidRPr="003313B9">
        <w:t xml:space="preserve"> </w:t>
      </w:r>
      <w:r w:rsidR="003313B9">
        <w:t xml:space="preserve">κυρίως </w:t>
      </w:r>
      <w:r w:rsidR="003313B9" w:rsidRPr="00D06F9C">
        <w:rPr>
          <w:position w:val="-6"/>
        </w:rPr>
        <w:object w:dxaOrig="820" w:dyaOrig="320" w14:anchorId="3E1808F7">
          <v:shape id="_x0000_i1067" type="#_x0000_t75" style="width:40.8pt;height:16.2pt" o:ole="">
            <v:imagedata r:id="rId97" o:title=""/>
          </v:shape>
          <o:OLEObject Type="Embed" ProgID="Equation.DSMT4" ShapeID="_x0000_i1067" DrawAspect="Content" ObjectID="_1625162786" r:id="rId98"/>
        </w:object>
      </w:r>
      <w:r w:rsidR="00EA1D18">
        <w:t>,</w:t>
      </w:r>
      <w:r w:rsidR="00B35307">
        <w:t xml:space="preserve"> καθώς παρουσιάζεται επικάλυψη των συναρτήσεων συμμετοχής</w:t>
      </w:r>
      <w:r w:rsidR="00E70DB5">
        <w:t xml:space="preserve"> όπως φαίνεται στο κάτω μέρος του Σχήματος 13</w:t>
      </w:r>
      <w:r>
        <w:t>.</w:t>
      </w:r>
      <w:r w:rsidR="003313B9">
        <w:t xml:space="preserve"> </w:t>
      </w:r>
      <w:bookmarkStart w:id="6" w:name="_GoBack"/>
      <w:bookmarkEnd w:id="6"/>
    </w:p>
    <w:p w14:paraId="295E036B" w14:textId="7B8DBD7A" w:rsidR="00592BAB" w:rsidRDefault="00592BAB" w:rsidP="005E6DDB"/>
    <w:p w14:paraId="07AAED55" w14:textId="77777777" w:rsidR="009326B1" w:rsidRPr="00B35307" w:rsidRDefault="009326B1" w:rsidP="005E6DDB"/>
    <w:p w14:paraId="00DC7AB0" w14:textId="133B9083" w:rsidR="00592BAB" w:rsidRPr="005E6DDB" w:rsidRDefault="00592BAB" w:rsidP="00592BAB">
      <w:pPr>
        <w:pStyle w:val="3"/>
        <w:ind w:left="-709"/>
      </w:pPr>
      <w:bookmarkStart w:id="7" w:name="_Toc14549173"/>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4AA93BA2" w:rsidR="00B628AC" w:rsidRPr="005E6DDB" w:rsidRDefault="00B37B11" w:rsidP="00B37B11">
      <w:pPr>
        <w:ind w:left="-851"/>
      </w:pPr>
      <w:r>
        <w:t xml:space="preserve">φαίνεται στο </w:t>
      </w:r>
      <w:r w:rsidR="00814459">
        <w:t>Σ</w:t>
      </w:r>
      <w:r>
        <w:t>χήμα</w:t>
      </w:r>
      <w:r w:rsidR="00814459">
        <w:t xml:space="preserve"> 14</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99">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1B46DF0" w:rsidR="0095682D" w:rsidRPr="00D449E4" w:rsidRDefault="0095682D" w:rsidP="0095682D">
      <w:pPr>
        <w:ind w:left="-1134"/>
        <w:jc w:val="center"/>
        <w:rPr>
          <w:i/>
          <w:iCs/>
        </w:rPr>
      </w:pPr>
      <w:r w:rsidRPr="00AC732E">
        <w:rPr>
          <w:i/>
          <w:iCs/>
        </w:rPr>
        <w:t xml:space="preserve">Σχήμα </w:t>
      </w:r>
      <w:r>
        <w:rPr>
          <w:i/>
          <w:iCs/>
        </w:rPr>
        <w:t>14</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lastRenderedPageBreak/>
        <w:t>Όταν οι είσοδοι E και ΔE είναι θετικές, τότε η μεταβολή της εξόδου είναι θετική επίσης για την διόρθωση του σφάλματος.</w:t>
      </w:r>
    </w:p>
    <w:p w14:paraId="1F108AC6" w14:textId="77777777" w:rsidR="00F531F6" w:rsidRDefault="00F531F6"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77777777" w:rsidR="00F531F6" w:rsidRPr="005E6DDB" w:rsidRDefault="00F531F6" w:rsidP="00FD6326">
      <w:pPr>
        <w:ind w:left="-851"/>
      </w:pPr>
    </w:p>
    <w:p w14:paraId="7CA7B9E0" w14:textId="5D5A34AD" w:rsidR="00B628AC" w:rsidRDefault="00B628AC" w:rsidP="00B628AC">
      <w:pPr>
        <w:pStyle w:val="2"/>
        <w:ind w:left="-1134"/>
      </w:pPr>
      <w:bookmarkStart w:id="8" w:name="_Toc14549174"/>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1A61B240"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5</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57DEF375" w:rsidR="00F42413" w:rsidRPr="00AD3648" w:rsidRDefault="00F42413" w:rsidP="00F42413">
      <w:pPr>
        <w:ind w:left="-1134"/>
        <w:jc w:val="center"/>
        <w:rPr>
          <w:i/>
          <w:iCs/>
        </w:rPr>
      </w:pPr>
      <w:r w:rsidRPr="00AC732E">
        <w:rPr>
          <w:i/>
          <w:iCs/>
        </w:rPr>
        <w:t xml:space="preserve">Σχήμα </w:t>
      </w:r>
      <w:r w:rsidR="00E339F7">
        <w:rPr>
          <w:i/>
          <w:iCs/>
        </w:rPr>
        <w:t>16</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5876CEAB" w:rsidR="000B5A72" w:rsidRPr="00AD3648" w:rsidRDefault="000B5A72" w:rsidP="000B5A72">
      <w:pPr>
        <w:ind w:left="-1134"/>
        <w:jc w:val="center"/>
        <w:rPr>
          <w:i/>
          <w:iCs/>
        </w:rPr>
      </w:pPr>
      <w:r w:rsidRPr="00AC732E">
        <w:rPr>
          <w:i/>
          <w:iCs/>
        </w:rPr>
        <w:t xml:space="preserve">Σχήμα </w:t>
      </w:r>
      <w:r w:rsidR="00E339F7">
        <w:rPr>
          <w:i/>
          <w:iCs/>
        </w:rPr>
        <w:t>17</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565A2069" w:rsidR="000B5A72" w:rsidRPr="00AD3648" w:rsidRDefault="000B5A72" w:rsidP="000B5A72">
      <w:pPr>
        <w:ind w:left="-1134"/>
        <w:jc w:val="center"/>
        <w:rPr>
          <w:i/>
          <w:iCs/>
        </w:rPr>
      </w:pPr>
      <w:r w:rsidRPr="00AC732E">
        <w:rPr>
          <w:i/>
          <w:iCs/>
        </w:rPr>
        <w:t xml:space="preserve">Σχήμα </w:t>
      </w:r>
      <w:r w:rsidR="00E339F7">
        <w:rPr>
          <w:i/>
          <w:iCs/>
        </w:rPr>
        <w:t>18</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683D9DBF" w14:textId="6DDA48AA" w:rsidR="006E33C8" w:rsidRPr="000B5A72" w:rsidRDefault="006E33C8" w:rsidP="006E33C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sectPr w:rsidR="006E33C8" w:rsidRPr="000B5A72" w:rsidSect="00403974">
      <w:headerReference w:type="default" r:id="rId104"/>
      <w:footerReference w:type="default" r:id="rId105"/>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78565F" w14:textId="77777777" w:rsidR="004968C5" w:rsidRDefault="004968C5" w:rsidP="00961B81">
      <w:r>
        <w:separator/>
      </w:r>
    </w:p>
  </w:endnote>
  <w:endnote w:type="continuationSeparator" w:id="0">
    <w:p w14:paraId="649F9B5D" w14:textId="77777777" w:rsidR="004968C5" w:rsidRDefault="004968C5"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37C739" w14:textId="77777777" w:rsidR="004968C5" w:rsidRDefault="004968C5" w:rsidP="00961B81">
      <w:r>
        <w:separator/>
      </w:r>
    </w:p>
  </w:footnote>
  <w:footnote w:type="continuationSeparator" w:id="0">
    <w:p w14:paraId="7EBDEA56" w14:textId="77777777" w:rsidR="004968C5" w:rsidRDefault="004968C5"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77777777" w:rsidR="00AB7228" w:rsidRDefault="00AB7228" w:rsidP="00AB7228">
    <w:pPr>
      <w:pStyle w:val="a4"/>
      <w:ind w:left="-993"/>
    </w:pPr>
    <w:r>
      <w:t xml:space="preserve">Κωνσταντίνος Λέτρος – 8851 </w:t>
    </w:r>
    <w:r>
      <w:tab/>
    </w:r>
    <w:r>
      <w:tab/>
      <w:t>Ομάδα 1 – Τ6</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5"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6"/>
  </w:num>
  <w:num w:numId="2">
    <w:abstractNumId w:val="2"/>
  </w:num>
  <w:num w:numId="3">
    <w:abstractNumId w:val="3"/>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51685"/>
    <w:rsid w:val="00061E93"/>
    <w:rsid w:val="00062A64"/>
    <w:rsid w:val="00066AD9"/>
    <w:rsid w:val="00087F5F"/>
    <w:rsid w:val="0009306E"/>
    <w:rsid w:val="000B5A72"/>
    <w:rsid w:val="000D5B6C"/>
    <w:rsid w:val="0010084B"/>
    <w:rsid w:val="00126AFD"/>
    <w:rsid w:val="00130AB2"/>
    <w:rsid w:val="001445BA"/>
    <w:rsid w:val="0015352E"/>
    <w:rsid w:val="00172D29"/>
    <w:rsid w:val="0017706A"/>
    <w:rsid w:val="001B295F"/>
    <w:rsid w:val="001B5950"/>
    <w:rsid w:val="001D46AC"/>
    <w:rsid w:val="001E4CAE"/>
    <w:rsid w:val="001E6293"/>
    <w:rsid w:val="002161E7"/>
    <w:rsid w:val="002348D7"/>
    <w:rsid w:val="0024586B"/>
    <w:rsid w:val="002628F2"/>
    <w:rsid w:val="00263DB0"/>
    <w:rsid w:val="00270114"/>
    <w:rsid w:val="00294BA0"/>
    <w:rsid w:val="002A3201"/>
    <w:rsid w:val="002B26B7"/>
    <w:rsid w:val="002D773D"/>
    <w:rsid w:val="002E269B"/>
    <w:rsid w:val="002E2B5F"/>
    <w:rsid w:val="002F1D90"/>
    <w:rsid w:val="0031202A"/>
    <w:rsid w:val="00321F77"/>
    <w:rsid w:val="003313B9"/>
    <w:rsid w:val="003433D1"/>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846D8"/>
    <w:rsid w:val="004968C5"/>
    <w:rsid w:val="004E2E5F"/>
    <w:rsid w:val="004E2EA8"/>
    <w:rsid w:val="004E7370"/>
    <w:rsid w:val="004F2C18"/>
    <w:rsid w:val="004F557D"/>
    <w:rsid w:val="00542469"/>
    <w:rsid w:val="00557570"/>
    <w:rsid w:val="00563DE1"/>
    <w:rsid w:val="00566DBE"/>
    <w:rsid w:val="00570EEB"/>
    <w:rsid w:val="00591321"/>
    <w:rsid w:val="00592BAB"/>
    <w:rsid w:val="005B2D90"/>
    <w:rsid w:val="005D6989"/>
    <w:rsid w:val="005D6E22"/>
    <w:rsid w:val="005E6DDB"/>
    <w:rsid w:val="005F3653"/>
    <w:rsid w:val="00616C1F"/>
    <w:rsid w:val="006215E0"/>
    <w:rsid w:val="00627D05"/>
    <w:rsid w:val="00680CC8"/>
    <w:rsid w:val="006C047C"/>
    <w:rsid w:val="006E33C8"/>
    <w:rsid w:val="007144F1"/>
    <w:rsid w:val="00717D8B"/>
    <w:rsid w:val="007209B8"/>
    <w:rsid w:val="00741202"/>
    <w:rsid w:val="0077138B"/>
    <w:rsid w:val="00772119"/>
    <w:rsid w:val="007A4D93"/>
    <w:rsid w:val="007A7FAB"/>
    <w:rsid w:val="007C726A"/>
    <w:rsid w:val="007D50BB"/>
    <w:rsid w:val="007E59F9"/>
    <w:rsid w:val="00814459"/>
    <w:rsid w:val="00833B50"/>
    <w:rsid w:val="008432DB"/>
    <w:rsid w:val="00845137"/>
    <w:rsid w:val="00885EE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5C45"/>
    <w:rsid w:val="00B83AA0"/>
    <w:rsid w:val="00B955C1"/>
    <w:rsid w:val="00BA2C31"/>
    <w:rsid w:val="00BC272E"/>
    <w:rsid w:val="00BD20A1"/>
    <w:rsid w:val="00C108DC"/>
    <w:rsid w:val="00C7070C"/>
    <w:rsid w:val="00CA31FC"/>
    <w:rsid w:val="00CB0FED"/>
    <w:rsid w:val="00CC270B"/>
    <w:rsid w:val="00CF3AAD"/>
    <w:rsid w:val="00D02FAD"/>
    <w:rsid w:val="00D05616"/>
    <w:rsid w:val="00D16BAA"/>
    <w:rsid w:val="00D22166"/>
    <w:rsid w:val="00D449E4"/>
    <w:rsid w:val="00D5135F"/>
    <w:rsid w:val="00D608F9"/>
    <w:rsid w:val="00DB71AB"/>
    <w:rsid w:val="00DB7BE7"/>
    <w:rsid w:val="00DC0D6F"/>
    <w:rsid w:val="00DF266D"/>
    <w:rsid w:val="00E2607E"/>
    <w:rsid w:val="00E339F7"/>
    <w:rsid w:val="00E46D79"/>
    <w:rsid w:val="00E47857"/>
    <w:rsid w:val="00E67508"/>
    <w:rsid w:val="00E678E4"/>
    <w:rsid w:val="00E70DB5"/>
    <w:rsid w:val="00EA1D18"/>
    <w:rsid w:val="00EB41BD"/>
    <w:rsid w:val="00EB5A29"/>
    <w:rsid w:val="00ED46A4"/>
    <w:rsid w:val="00ED68A3"/>
    <w:rsid w:val="00EF5E5A"/>
    <w:rsid w:val="00F14B69"/>
    <w:rsid w:val="00F177C3"/>
    <w:rsid w:val="00F249DF"/>
    <w:rsid w:val="00F276E9"/>
    <w:rsid w:val="00F42413"/>
    <w:rsid w:val="00F531F6"/>
    <w:rsid w:val="00F6222D"/>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jpg"/><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image" Target="media/image54.jp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5.jpg"/><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jpg"/><Relationship Id="rId88" Type="http://schemas.openxmlformats.org/officeDocument/2006/relationships/image" Target="media/image45.jpg"/><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image" Target="media/image32.jpg"/><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1.jpg"/><Relationship Id="rId101" Type="http://schemas.openxmlformats.org/officeDocument/2006/relationships/image" Target="media/image53.jpe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2.jpeg"/><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87B815-738D-4F63-8C82-05C24B22F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14</Pages>
  <Words>1526</Words>
  <Characters>8244</Characters>
  <Application>Microsoft Office Word</Application>
  <DocSecurity>0</DocSecurity>
  <Lines>68</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65</cp:revision>
  <dcterms:created xsi:type="dcterms:W3CDTF">2019-07-09T17:05:00Z</dcterms:created>
  <dcterms:modified xsi:type="dcterms:W3CDTF">2019-07-20T18:18:00Z</dcterms:modified>
</cp:coreProperties>
</file>